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Default="00CF4527" w:rsidP="0061132E">
      <w:pPr>
        <w:pStyle w:val="a3"/>
      </w:pPr>
      <w:r>
        <w:rPr>
          <w:rFonts w:hint="eastAsia"/>
        </w:rPr>
        <w:t>孙全</w:t>
      </w:r>
      <w:r>
        <w:rPr>
          <w:rFonts w:hint="eastAsia"/>
        </w:rPr>
        <w:t xml:space="preserve"> </w:t>
      </w:r>
      <w:r>
        <w:rPr>
          <w:rFonts w:hint="eastAsia"/>
        </w:rPr>
        <w:t>叶秀清</w:t>
      </w:r>
      <w:r>
        <w:rPr>
          <w:rFonts w:hint="eastAsia"/>
        </w:rPr>
        <w:t xml:space="preserve"> </w:t>
      </w:r>
      <w:r>
        <w:rPr>
          <w:rFonts w:hint="eastAsia"/>
        </w:rPr>
        <w:t>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237111"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237112"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237113"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237114"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237115"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237116"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237117"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237118"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237119"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237120"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237121"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237122"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237123"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237124"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237125"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237126"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237127"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237128"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237129"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237130"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237131"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237132"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237133"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237134"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237135"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237136"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237137"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237138"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237139"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237140"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237141"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237142"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237143"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237144"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237145"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237146"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237147"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237148"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237149"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237150"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237151"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237152"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237153"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237154"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237155"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237156"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237157"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237158"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237159"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237160"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237161"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237162"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237163"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237164"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237165"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237166"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237167"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237168"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237169"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237170"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237171"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237172"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237173"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237174"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237175"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237176"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237177"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237178"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237179"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237180"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237181"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237182"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237183"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237184"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237185"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237186"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237187"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237188"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237189"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237190"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237191"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237192"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237193"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237194"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237195"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237196"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val="0"/>
        </w:rPr>
      </w:pPr>
      <w:r>
        <w:rPr>
          <w:rFonts w:ascii="Times New Roman" w:hAnsi="Times New Roman" w:cs="Times New Roman" w:hint="cs"/>
          <w:b w:val="0"/>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237197"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237198"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237199"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237200"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237201"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237202"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237203"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237204"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237205"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237206"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237207"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237208"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237209"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237210"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237211"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237212"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237213"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237214"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237215"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237216"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237217"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237218"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237219"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237220"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237221"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237222"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237223"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237224"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237225"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237226"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237227"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237228"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237229"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237230"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237231"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237232"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237233"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237234"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237235"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237236"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237237"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237238"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237239"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237240"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237241"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237242"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237243"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237244"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237245"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237246"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237247"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237248"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237249"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237250"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237251"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237252"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237253"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237254"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237255"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237256"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237257"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237258"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237259"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237260"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237261"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237262"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237263"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237264"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237265"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237266"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237267"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237268"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237269"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237270"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237271"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237272"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237273"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237274"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237275"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237276"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237277"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237278"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237279"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237280"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237281"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237282"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237283"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237284"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237285"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237286"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237287"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237288"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237289"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237290"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237291"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237292"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237293"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237294"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237295"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Default="00413198" w:rsidP="00413198">
      <w:pPr>
        <w:pStyle w:val="a3"/>
      </w:pPr>
      <w:r>
        <w:rPr>
          <w:rFonts w:hint="eastAsia"/>
        </w:rPr>
        <w:t>R</w:t>
      </w:r>
      <w:r>
        <w:t>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w:t>
      </w:r>
      <w:bookmarkStart w:id="1" w:name="_GoBack"/>
      <w:bookmarkEnd w:id="1"/>
      <w:r>
        <w:rPr>
          <w:rFonts w:hint="eastAsia"/>
        </w:rPr>
        <w:t>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Pr="00D7029D" w:rsidRDefault="00B37075" w:rsidP="00B37075">
      <w:pPr>
        <w:ind w:firstLine="420"/>
        <w:rPr>
          <w:rFonts w:hint="eastAsia"/>
        </w:rPr>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sectPr w:rsidR="00D7029D" w:rsidRPr="00D7029D"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32B1" w:rsidRDefault="001732B1" w:rsidP="00564D25">
      <w:r>
        <w:separator/>
      </w:r>
    </w:p>
  </w:endnote>
  <w:endnote w:type="continuationSeparator" w:id="0">
    <w:p w:rsidR="001732B1" w:rsidRDefault="001732B1"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32B1" w:rsidRDefault="001732B1" w:rsidP="00564D25">
      <w:r>
        <w:separator/>
      </w:r>
    </w:p>
  </w:footnote>
  <w:footnote w:type="continuationSeparator" w:id="0">
    <w:p w:rsidR="001732B1" w:rsidRDefault="001732B1"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8"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7"/>
  </w:num>
  <w:num w:numId="2">
    <w:abstractNumId w:val="6"/>
  </w:num>
  <w:num w:numId="3">
    <w:abstractNumId w:val="9"/>
  </w:num>
  <w:num w:numId="4">
    <w:abstractNumId w:val="2"/>
  </w:num>
  <w:num w:numId="5">
    <w:abstractNumId w:val="4"/>
  </w:num>
  <w:num w:numId="6">
    <w:abstractNumId w:val="0"/>
  </w:num>
  <w:num w:numId="7">
    <w:abstractNumId w:val="3"/>
  </w:num>
  <w:num w:numId="8">
    <w:abstractNumId w:val="8"/>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732B1"/>
    <w:rsid w:val="0018104C"/>
    <w:rsid w:val="00195CC2"/>
    <w:rsid w:val="001B5121"/>
    <w:rsid w:val="001E1A9E"/>
    <w:rsid w:val="00200B90"/>
    <w:rsid w:val="002038F3"/>
    <w:rsid w:val="002C161D"/>
    <w:rsid w:val="002C1D8B"/>
    <w:rsid w:val="002F3D17"/>
    <w:rsid w:val="003178F9"/>
    <w:rsid w:val="003664C7"/>
    <w:rsid w:val="003801C5"/>
    <w:rsid w:val="003819CE"/>
    <w:rsid w:val="003A1DAB"/>
    <w:rsid w:val="003E4544"/>
    <w:rsid w:val="003E756F"/>
    <w:rsid w:val="003F009C"/>
    <w:rsid w:val="00404C26"/>
    <w:rsid w:val="00413198"/>
    <w:rsid w:val="004A1E41"/>
    <w:rsid w:val="004B1C2A"/>
    <w:rsid w:val="004B5EC5"/>
    <w:rsid w:val="004C7D0C"/>
    <w:rsid w:val="00534A15"/>
    <w:rsid w:val="005456F5"/>
    <w:rsid w:val="00564D25"/>
    <w:rsid w:val="00574B62"/>
    <w:rsid w:val="005A0561"/>
    <w:rsid w:val="0061132E"/>
    <w:rsid w:val="0064729C"/>
    <w:rsid w:val="006568CD"/>
    <w:rsid w:val="006759F7"/>
    <w:rsid w:val="00692863"/>
    <w:rsid w:val="00695991"/>
    <w:rsid w:val="006A1824"/>
    <w:rsid w:val="006B0C93"/>
    <w:rsid w:val="006B1992"/>
    <w:rsid w:val="006E336D"/>
    <w:rsid w:val="00734307"/>
    <w:rsid w:val="00746F75"/>
    <w:rsid w:val="00747405"/>
    <w:rsid w:val="00760883"/>
    <w:rsid w:val="007865D3"/>
    <w:rsid w:val="00786DD8"/>
    <w:rsid w:val="008008DA"/>
    <w:rsid w:val="008407E8"/>
    <w:rsid w:val="008558A7"/>
    <w:rsid w:val="00913407"/>
    <w:rsid w:val="0091676C"/>
    <w:rsid w:val="00947D4B"/>
    <w:rsid w:val="00963499"/>
    <w:rsid w:val="00964F08"/>
    <w:rsid w:val="009C3724"/>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13F8D"/>
    <w:rsid w:val="00B218FA"/>
    <w:rsid w:val="00B35E7F"/>
    <w:rsid w:val="00B37075"/>
    <w:rsid w:val="00B435BB"/>
    <w:rsid w:val="00B7057D"/>
    <w:rsid w:val="00B83EB4"/>
    <w:rsid w:val="00B84BC8"/>
    <w:rsid w:val="00B9337B"/>
    <w:rsid w:val="00BA273D"/>
    <w:rsid w:val="00BB3B2F"/>
    <w:rsid w:val="00BD4D4A"/>
    <w:rsid w:val="00BD7688"/>
    <w:rsid w:val="00BF67D9"/>
    <w:rsid w:val="00BF7541"/>
    <w:rsid w:val="00C200BB"/>
    <w:rsid w:val="00CA06A6"/>
    <w:rsid w:val="00CA2012"/>
    <w:rsid w:val="00CF4527"/>
    <w:rsid w:val="00D03A3D"/>
    <w:rsid w:val="00D53559"/>
    <w:rsid w:val="00D60DFD"/>
    <w:rsid w:val="00D7029D"/>
    <w:rsid w:val="00D74A8C"/>
    <w:rsid w:val="00D863A7"/>
    <w:rsid w:val="00D872A5"/>
    <w:rsid w:val="00DE2743"/>
    <w:rsid w:val="00E16E6C"/>
    <w:rsid w:val="00E447D4"/>
    <w:rsid w:val="00E539F0"/>
    <w:rsid w:val="00E7074E"/>
    <w:rsid w:val="00E837C2"/>
    <w:rsid w:val="00EB3482"/>
    <w:rsid w:val="00EB587F"/>
    <w:rsid w:val="00EC1CC9"/>
    <w:rsid w:val="00ED47AF"/>
    <w:rsid w:val="00F06B65"/>
    <w:rsid w:val="00F5430F"/>
    <w:rsid w:val="00F6607F"/>
    <w:rsid w:val="00FA49AA"/>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ED296F"/>
  <w15:chartTrackingRefBased/>
  <w15:docId w15:val="{60D02D68-4A52-41D8-BA6B-950B017D0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basedOn w:val="a"/>
    <w:next w:val="a"/>
    <w:link w:val="a4"/>
    <w:uiPriority w:val="10"/>
    <w:qFormat/>
    <w:rsid w:val="00CF4527"/>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CF4527"/>
    <w:rPr>
      <w:rFonts w:asciiTheme="majorHAnsi" w:eastAsia="宋体" w:hAnsiTheme="majorHAnsi" w:cstheme="majorBidi"/>
      <w:b/>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theme" Target="theme/theme1.xml"/><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262" Type="http://schemas.openxmlformats.org/officeDocument/2006/relationships/image" Target="media/image125.wmf"/><Relationship Id="rId283" Type="http://schemas.openxmlformats.org/officeDocument/2006/relationships/oleObject" Target="embeddings/oleObject142.bin"/><Relationship Id="rId313" Type="http://schemas.openxmlformats.org/officeDocument/2006/relationships/oleObject" Target="embeddings/oleObject158.bin"/><Relationship Id="rId318" Type="http://schemas.openxmlformats.org/officeDocument/2006/relationships/image" Target="media/image152.wmf"/><Relationship Id="rId339"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2.bin"/><Relationship Id="rId334" Type="http://schemas.openxmlformats.org/officeDocument/2006/relationships/image" Target="media/image160.wmf"/><Relationship Id="rId350" Type="http://schemas.openxmlformats.org/officeDocument/2006/relationships/image" Target="media/image167.wmf"/><Relationship Id="rId355" Type="http://schemas.openxmlformats.org/officeDocument/2006/relationships/oleObject" Target="embeddings/oleObject18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96</TotalTime>
  <Pages>9</Pages>
  <Words>1457</Words>
  <Characters>8310</Characters>
  <Application>Microsoft Office Word</Application>
  <DocSecurity>0</DocSecurity>
  <Lines>69</Lines>
  <Paragraphs>19</Paragraphs>
  <ScaleCrop>false</ScaleCrop>
  <Company/>
  <LinksUpToDate>false</LinksUpToDate>
  <CharactersWithSpaces>9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6</cp:revision>
  <dcterms:created xsi:type="dcterms:W3CDTF">2018-01-24T04:33:00Z</dcterms:created>
  <dcterms:modified xsi:type="dcterms:W3CDTF">2018-02-27T03:38:00Z</dcterms:modified>
</cp:coreProperties>
</file>